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89" r:id="rId1"/>
  </p:sldMasterIdLst>
  <p:notesMasterIdLst>
    <p:notesMasterId r:id="rId14"/>
  </p:notesMasterIdLst>
  <p:sldIdLst>
    <p:sldId id="256" r:id="rId2"/>
    <p:sldId id="257" r:id="rId3"/>
    <p:sldId id="342" r:id="rId4"/>
    <p:sldId id="267" r:id="rId5"/>
    <p:sldId id="292" r:id="rId6"/>
    <p:sldId id="276" r:id="rId7"/>
    <p:sldId id="333" r:id="rId8"/>
    <p:sldId id="277" r:id="rId9"/>
    <p:sldId id="352" r:id="rId10"/>
    <p:sldId id="337" r:id="rId11"/>
    <p:sldId id="273" r:id="rId12"/>
    <p:sldId id="338" r:id="rId13"/>
  </p:sldIdLst>
  <p:sldSz cx="18288000" cy="10287000"/>
  <p:notesSz cx="6858000" cy="9144000"/>
  <p:embeddedFontLst>
    <p:embeddedFont>
      <p:font typeface="Merriweather" charset="0"/>
      <p:regular r:id="rId15"/>
    </p:embeddedFont>
    <p:embeddedFont>
      <p:font typeface="Calibri" pitchFamily="34" charset="0"/>
      <p:regular r:id="rId16"/>
      <p:bold r:id="rId17"/>
      <p:italic r:id="rId18"/>
      <p:boldItalic r:id="rId19"/>
    </p:embeddedFont>
    <p:embeddedFont>
      <p:font typeface="Merriweather Black" charset="0"/>
      <p:bold r:id="rId20"/>
    </p:embeddedFont>
    <p:embeddedFont>
      <p:font typeface="Cambria Math" pitchFamily="18" charset="0"/>
      <p:regular r:id="rId21"/>
    </p:embeddedFont>
    <p:embeddedFont>
      <p:font typeface="Anton" charset="0"/>
      <p:regular r:id="rId22"/>
    </p:embeddedFont>
    <p:embeddedFont>
      <p:font typeface="Gill Sans MT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8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6" d="100"/>
          <a:sy n="46" d="100"/>
        </p:scale>
        <p:origin x="-756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26" Type="http://schemas.openxmlformats.org/officeDocument/2006/relationships/font" Target="fonts/font12.fntdata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font" Target="fonts/font11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0.fntdata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8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CD7EC-8160-4F6F-8B91-FAB4358242AE}" type="datetimeFigureOut">
              <a:rPr lang="en-US" smtClean="0"/>
              <a:t>2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BCA1D0-31EE-4614-BDCE-338CB48A6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81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0458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6941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3931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9132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30374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64847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62361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13546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3576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26669" y="1203448"/>
            <a:ext cx="12955610" cy="3812147"/>
          </a:xfrm>
        </p:spPr>
        <p:txBody>
          <a:bodyPr bIns="0" anchor="b">
            <a:normAutofit/>
          </a:bodyPr>
          <a:lstStyle>
            <a:lvl1pPr algn="l">
              <a:defRPr sz="99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26670" y="5296807"/>
            <a:ext cx="12955608" cy="1466432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2700" b="0" cap="all" baseline="0">
                <a:solidFill>
                  <a:schemeClr val="tx1"/>
                </a:solidFill>
              </a:defRPr>
            </a:lvl1pPr>
            <a:lvl2pPr marL="685800" indent="0" algn="ctr">
              <a:buNone/>
              <a:defRPr sz="27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24751" y="493961"/>
            <a:ext cx="7460873" cy="463802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156497" y="1198460"/>
            <a:ext cx="1216529" cy="755367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3626670" y="5292813"/>
            <a:ext cx="12955608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2848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6391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58667" y="1198460"/>
            <a:ext cx="2423613" cy="6989834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67008" y="1198460"/>
            <a:ext cx="11743245" cy="698983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158667" y="1198460"/>
            <a:ext cx="0" cy="6989834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91006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9" name="Google Shape;979;p16"/>
          <p:cNvSpPr txBox="1">
            <a:spLocks noGrp="1"/>
          </p:cNvSpPr>
          <p:nvPr>
            <p:ph type="subTitle" idx="1"/>
          </p:nvPr>
        </p:nvSpPr>
        <p:spPr>
          <a:xfrm>
            <a:off x="142645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0" name="Google Shape;980;p16"/>
          <p:cNvSpPr txBox="1">
            <a:spLocks noGrp="1"/>
          </p:cNvSpPr>
          <p:nvPr>
            <p:ph type="subTitle" idx="2"/>
          </p:nvPr>
        </p:nvSpPr>
        <p:spPr>
          <a:xfrm>
            <a:off x="1426428" y="3755902"/>
            <a:ext cx="7498200" cy="19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1" name="Google Shape;981;p16"/>
          <p:cNvSpPr txBox="1">
            <a:spLocks noGrp="1"/>
          </p:cNvSpPr>
          <p:nvPr>
            <p:ph type="subTitle" idx="3"/>
          </p:nvPr>
        </p:nvSpPr>
        <p:spPr>
          <a:xfrm>
            <a:off x="5394900" y="6079956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2" name="Google Shape;982;p16"/>
          <p:cNvSpPr txBox="1">
            <a:spLocks noGrp="1"/>
          </p:cNvSpPr>
          <p:nvPr>
            <p:ph type="subTitle" idx="4"/>
          </p:nvPr>
        </p:nvSpPr>
        <p:spPr>
          <a:xfrm>
            <a:off x="5394900" y="6756046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3" name="Google Shape;983;p16"/>
          <p:cNvSpPr txBox="1">
            <a:spLocks noGrp="1"/>
          </p:cNvSpPr>
          <p:nvPr>
            <p:ph type="subTitle" idx="5"/>
          </p:nvPr>
        </p:nvSpPr>
        <p:spPr>
          <a:xfrm>
            <a:off x="936337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4" name="Google Shape;984;p16"/>
          <p:cNvSpPr txBox="1">
            <a:spLocks noGrp="1"/>
          </p:cNvSpPr>
          <p:nvPr>
            <p:ph type="subTitle" idx="6"/>
          </p:nvPr>
        </p:nvSpPr>
        <p:spPr>
          <a:xfrm>
            <a:off x="9363372" y="3757402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5" name="Google Shape;985;p16"/>
          <p:cNvSpPr txBox="1">
            <a:spLocks noGrp="1"/>
          </p:cNvSpPr>
          <p:nvPr>
            <p:ph type="title"/>
          </p:nvPr>
        </p:nvSpPr>
        <p:spPr>
          <a:xfrm>
            <a:off x="1078992" y="685086"/>
            <a:ext cx="16129800" cy="1481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5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406721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4"/>
          <p:cNvSpPr txBox="1">
            <a:spLocks noGrp="1"/>
          </p:cNvSpPr>
          <p:nvPr>
            <p:ph type="title"/>
          </p:nvPr>
        </p:nvSpPr>
        <p:spPr>
          <a:xfrm>
            <a:off x="1080000" y="678650"/>
            <a:ext cx="16129800" cy="148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4"/>
          <p:cNvSpPr txBox="1">
            <a:spLocks noGrp="1"/>
          </p:cNvSpPr>
          <p:nvPr>
            <p:ph type="body" idx="1"/>
          </p:nvPr>
        </p:nvSpPr>
        <p:spPr>
          <a:xfrm>
            <a:off x="3377200" y="2167050"/>
            <a:ext cx="11544600" cy="14850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350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200"/>
            </a:lvl1pPr>
            <a:lvl2pPr marL="1828800" lvl="1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743200" lvl="2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657600" lvl="3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572000" lvl="4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486400" lvl="5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400800" lvl="6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315200" lvl="7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229600" lvl="8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160731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" name="Google Shape;605;p11"/>
          <p:cNvSpPr txBox="1">
            <a:spLocks noGrp="1"/>
          </p:cNvSpPr>
          <p:nvPr>
            <p:ph type="title" hasCustomPrompt="1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800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  <p:sp>
        <p:nvSpPr>
          <p:cNvPr id="606" name="Google Shape;606;p11"/>
          <p:cNvSpPr txBox="1">
            <a:spLocks noGrp="1"/>
          </p:cNvSpPr>
          <p:nvPr>
            <p:ph type="subTitle" idx="1"/>
          </p:nvPr>
        </p:nvSpPr>
        <p:spPr>
          <a:xfrm>
            <a:off x="4406150" y="6908050"/>
            <a:ext cx="4737600" cy="146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32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2936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31797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1359" y="2634195"/>
            <a:ext cx="12964731" cy="2831925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81359" y="5709293"/>
            <a:ext cx="12945669" cy="1519394"/>
          </a:xfrm>
        </p:spPr>
        <p:txBody>
          <a:bodyPr tIns="91440">
            <a:normAutofit/>
          </a:bodyPr>
          <a:lstStyle>
            <a:lvl1pPr marL="0" indent="0" algn="l">
              <a:buNone/>
              <a:defRPr sz="2700">
                <a:solidFill>
                  <a:schemeClr val="tx1"/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181359" y="5707478"/>
            <a:ext cx="12945669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4929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3826" y="1207334"/>
            <a:ext cx="14408453" cy="158895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70997" y="3016318"/>
            <a:ext cx="6967728" cy="51728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620657" y="3026015"/>
            <a:ext cx="6967728" cy="5162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02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0787" y="1206245"/>
            <a:ext cx="14411492" cy="158447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70787" y="3029324"/>
            <a:ext cx="6967728" cy="1202915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3300" b="0" cap="all" baseline="0">
                <a:solidFill>
                  <a:schemeClr val="accent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70787" y="4236404"/>
            <a:ext cx="6967728" cy="39666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618543" y="3034505"/>
            <a:ext cx="6967728" cy="1203356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3300" b="0" cap="all" baseline="0">
                <a:solidFill>
                  <a:schemeClr val="accent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618543" y="4232237"/>
            <a:ext cx="6967728" cy="39560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7655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0528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81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007" y="1198460"/>
            <a:ext cx="4909649" cy="3370676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65571" y="1198461"/>
            <a:ext cx="9018705" cy="6988239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67007" y="4808237"/>
            <a:ext cx="4912520" cy="3372272"/>
          </a:xfrm>
        </p:spPr>
        <p:txBody>
          <a:bodyPr/>
          <a:lstStyle>
            <a:lvl1pPr marL="0" indent="0" algn="l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2172420" y="4808237"/>
            <a:ext cx="490423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6737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1216081" y="723256"/>
            <a:ext cx="6111800" cy="7723652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6809" y="1694270"/>
            <a:ext cx="8298492" cy="2745876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186584" y="1683814"/>
            <a:ext cx="4186757" cy="5799491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75494" y="4718988"/>
            <a:ext cx="8286606" cy="3005613"/>
          </a:xfrm>
        </p:spPr>
        <p:txBody>
          <a:bodyPr>
            <a:normAutofit/>
          </a:bodyPr>
          <a:lstStyle>
            <a:lvl1pPr marL="0" indent="0" algn="l">
              <a:buNone/>
              <a:defRPr sz="27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171074" y="8204785"/>
            <a:ext cx="8291027" cy="480185"/>
          </a:xfrm>
        </p:spPr>
        <p:txBody>
          <a:bodyPr/>
          <a:lstStyle>
            <a:lvl1pPr algn="l">
              <a:defRPr/>
            </a:lvl1pPr>
          </a:lstStyle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71073" y="477961"/>
            <a:ext cx="8311506" cy="48139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2171074" y="4715408"/>
            <a:ext cx="8291027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8704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029215"/>
            <a:ext cx="18288000" cy="6158912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562"/>
          <a:stretch/>
        </p:blipFill>
        <p:spPr bwMode="black">
          <a:xfrm>
            <a:off x="0" y="9189720"/>
            <a:ext cx="18288000" cy="1114425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77369" y="1206779"/>
            <a:ext cx="14404913" cy="157385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77369" y="3023599"/>
            <a:ext cx="14404913" cy="5175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331208" y="495555"/>
            <a:ext cx="5251073" cy="4638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77369" y="493961"/>
            <a:ext cx="8908254" cy="4638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091" y="1198460"/>
            <a:ext cx="1216529" cy="755367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4200"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9192620"/>
            <a:ext cx="18288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49670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2" r:id="rId12"/>
    <p:sldLayoutId id="2147483703" r:id="rId13"/>
    <p:sldLayoutId id="2147483704" r:id="rId14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48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120000"/>
        </a:lnSpc>
        <a:spcBef>
          <a:spcPts val="1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3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7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4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1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1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2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343400" y="1610038"/>
            <a:ext cx="10653878" cy="5286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ẾN VỚI TIẾT HỌC </a:t>
            </a:r>
          </a:p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750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724400" y="3033430"/>
            <a:ext cx="9466200" cy="3535200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>
                <a:latin typeface="+mj-lt"/>
              </a:rPr>
              <a:t>VẬN DỤNG</a:t>
            </a:r>
            <a:endParaRPr sz="100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8162976"/>
      </p:ext>
    </p:extLst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255;p39"/>
          <p:cNvSpPr/>
          <p:nvPr/>
        </p:nvSpPr>
        <p:spPr>
          <a:xfrm>
            <a:off x="17297876" y="342510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7375961" y="9477970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.14 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5724" y="1704820"/>
            <a:ext cx="174412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95.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8395981" y="4012910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, y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A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B (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 x, y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&lt; y)</a:t>
                </a: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  <a:blipFill>
                <a:blip r:embed="rId3"/>
                <a:stretch>
                  <a:fillRect l="-123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47426" y="7289907"/>
            <a:ext cx="15235573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Theo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9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24000" y="8724900"/>
            <a:ext cx="1424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ư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  <a:blipFill>
                <a:blip r:embed="rId6"/>
                <a:stretch>
                  <a:fillRect l="-6950"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9895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18" grpId="0" animBg="1"/>
      <p:bldP spid="4" grpId="0"/>
      <p:bldP spid="5" grpId="0"/>
      <p:bldP spid="6" grpId="0"/>
      <p:bldP spid="8" grpId="0"/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323234" y="1610038"/>
            <a:ext cx="10694210" cy="3340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ẸN GẶP LẠI CÁC EM </a:t>
            </a:r>
            <a:b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</a:b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Ở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1041034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489423" y="1257300"/>
            <a:ext cx="13099518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vi-VN" sz="7500" b="1" kern="0" dirty="0">
                <a:solidFill>
                  <a:srgbClr val="F2C2AB">
                    <a:lumMod val="50000"/>
                  </a:srgbClr>
                </a:solidFill>
                <a:cs typeface="Arial"/>
                <a:sym typeface="Arial"/>
              </a:rPr>
              <a:t>CHƯƠNG VI: TỈ LỆ THỨC VÀ ĐẠI LƯỢNG TỈ LỆ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55400" y="5446604"/>
            <a:ext cx="15167565" cy="1346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nl-NL" sz="6200" b="1" kern="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BÀI LUYỆN TẬP CHUNG TRANG 10</a:t>
            </a:r>
            <a:endParaRPr lang="en-US" sz="6200" b="1" kern="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2270;p40"/>
          <p:cNvSpPr txBox="1">
            <a:spLocks noGrp="1"/>
          </p:cNvSpPr>
          <p:nvPr>
            <p:ph type="title"/>
          </p:nvPr>
        </p:nvSpPr>
        <p:spPr>
          <a:xfrm>
            <a:off x="5564396" y="714433"/>
            <a:ext cx="7446501" cy="10852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</a:pP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– tr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sz="4000" b="1" dirty="0">
              <a:latin typeface="+mj-lt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5327696" y="79564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67000" y="2334998"/>
            <a:ext cx="12447638" cy="901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 các tỉ lệ thức có thể được từ bốn số: 15; 18; 20; 2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8153400" y="3566041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096" y="4762500"/>
            <a:ext cx="1722750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 15.24 =  18.20 (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360)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3554" y="5829300"/>
            <a:ext cx="142492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431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" grpId="0"/>
      <p:bldP spid="16" grpId="0" animBg="1"/>
      <p:bldP spid="7" grpId="0"/>
      <p:bldP spid="19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609907" y="3002370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658152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-205635" y="9105900"/>
            <a:ext cx="1219200" cy="122547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4330362" y="6815373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802065"/>
            <a:ext cx="63246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2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(SGK – tr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7142335" y="248148"/>
            <a:ext cx="9601200" cy="2087495"/>
            <a:chOff x="4876800" y="1759752"/>
            <a:chExt cx="9601200" cy="2087495"/>
          </a:xfrm>
        </p:grpSpPr>
        <p:sp>
          <p:nvSpPr>
            <p:cNvPr id="8" name="Rectangle 7"/>
            <p:cNvSpPr/>
            <p:nvPr/>
          </p:nvSpPr>
          <p:spPr>
            <a:xfrm>
              <a:off x="4876800" y="2324100"/>
              <a:ext cx="9601200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Tìm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x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y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sa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             </a:t>
              </a:r>
              <a:r>
                <a:rPr lang="en-US" sz="4000" dirty="0" err="1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x + y =  15</a:t>
              </a:r>
              <a:endParaRPr lang="en-US" sz="400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angle 28"/>
          <p:cNvSpPr/>
          <p:nvPr/>
        </p:nvSpPr>
        <p:spPr>
          <a:xfrm>
            <a:off x="2912291" y="5675071"/>
            <a:ext cx="1127760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heo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3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Oval Callout 30"/>
          <p:cNvSpPr/>
          <p:nvPr/>
        </p:nvSpPr>
        <p:spPr>
          <a:xfrm>
            <a:off x="8839200" y="258978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912291" y="4254738"/>
            <a:ext cx="5445470" cy="1290866"/>
            <a:chOff x="2460931" y="4673232"/>
            <a:chExt cx="5445470" cy="1290866"/>
          </a:xfrm>
        </p:grpSpPr>
        <p:sp>
          <p:nvSpPr>
            <p:cNvPr id="30" name="Rectangle 29"/>
            <p:cNvSpPr/>
            <p:nvPr/>
          </p:nvSpPr>
          <p:spPr>
            <a:xfrm>
              <a:off x="2460931" y="4927574"/>
              <a:ext cx="4155305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err="1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Từ</a:t>
              </a:r>
              <a:r>
                <a: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+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912291" y="8288804"/>
            <a:ext cx="7111242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x = 3.3 = 9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y = 3.2 = 6</a:t>
            </a:r>
            <a:endParaRPr lang="en-US" sz="38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643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9" grpId="0"/>
      <p:bldP spid="31" grpId="0" animBg="1"/>
      <p:bldP spid="36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1894" y="1333500"/>
            <a:ext cx="9466200" cy="3253688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dirty="0">
                <a:latin typeface="+mj-lt"/>
              </a:rPr>
              <a:t>LUYỆN TẬP</a:t>
            </a:r>
            <a:endParaRPr sz="10000" dirty="0"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810000" y="4268077"/>
            <a:ext cx="10768738" cy="1485571"/>
            <a:chOff x="3633062" y="4841384"/>
            <a:chExt cx="10768738" cy="1485571"/>
          </a:xfrm>
        </p:grpSpPr>
        <p:sp>
          <p:nvSpPr>
            <p:cNvPr id="2" name="Rounded Rectangular Callout 1"/>
            <p:cNvSpPr/>
            <p:nvPr/>
          </p:nvSpPr>
          <p:spPr>
            <a:xfrm>
              <a:off x="3633062" y="4841384"/>
              <a:ext cx="10744199" cy="1485571"/>
            </a:xfrm>
            <a:prstGeom prst="wedgeRoundRectCallou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108145" y="5196239"/>
              <a:ext cx="102936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err="1"/>
                <a:t>Hoạt</a:t>
              </a:r>
              <a:r>
                <a:rPr lang="en-US" sz="4000" dirty="0"/>
                <a:t> </a:t>
              </a:r>
              <a:r>
                <a:rPr lang="en-US" sz="4000" dirty="0" err="1"/>
                <a:t>động</a:t>
              </a:r>
              <a:r>
                <a:rPr lang="en-US" sz="4000" dirty="0"/>
                <a:t> </a:t>
              </a:r>
              <a:r>
                <a:rPr lang="en-US" sz="4000" dirty="0" err="1"/>
                <a:t>nhóm</a:t>
              </a:r>
              <a:r>
                <a:rPr lang="en-US" sz="4000" dirty="0"/>
                <a:t> </a:t>
              </a:r>
              <a:r>
                <a:rPr lang="en-US" sz="4000" dirty="0" err="1"/>
                <a:t>đôi</a:t>
              </a:r>
              <a:r>
                <a:rPr lang="en-US" sz="4000" dirty="0"/>
                <a:t> </a:t>
              </a:r>
              <a:r>
                <a:rPr lang="en-US" sz="4000" dirty="0" err="1"/>
                <a:t>để</a:t>
              </a:r>
              <a:r>
                <a:rPr lang="en-US" sz="4000" dirty="0"/>
                <a:t> </a:t>
              </a:r>
              <a:r>
                <a:rPr lang="en-US" sz="4000" dirty="0" err="1"/>
                <a:t>hoàn</a:t>
              </a:r>
              <a:r>
                <a:rPr lang="en-US" sz="4000" dirty="0"/>
                <a:t> </a:t>
              </a:r>
              <a:r>
                <a:rPr lang="en-US" sz="4000" dirty="0" err="1"/>
                <a:t>thành</a:t>
              </a:r>
              <a:r>
                <a:rPr lang="en-US" sz="4000" dirty="0"/>
                <a:t> </a:t>
              </a:r>
              <a:r>
                <a:rPr lang="en-US" sz="4000" dirty="0" err="1"/>
                <a:t>bài</a:t>
              </a:r>
              <a:r>
                <a:rPr lang="en-US" sz="4000" dirty="0"/>
                <a:t> </a:t>
              </a:r>
              <a:r>
                <a:rPr lang="en-US" sz="4000" dirty="0" err="1"/>
                <a:t>tập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01981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Oval Callout 28"/>
          <p:cNvSpPr/>
          <p:nvPr/>
        </p:nvSpPr>
        <p:spPr>
          <a:xfrm>
            <a:off x="8229600" y="3086100"/>
            <a:ext cx="1674002" cy="705819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rgbClr val="FFFFFF"/>
                </a:solidFill>
              </a:rPr>
              <a:t>Giải</a:t>
            </a:r>
            <a:endParaRPr lang="en-US" sz="4000" b="1" dirty="0">
              <a:solidFill>
                <a:srgbClr val="FFFFFF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911797" y="843152"/>
            <a:ext cx="3904337" cy="1077369"/>
            <a:chOff x="-1168009" y="190500"/>
            <a:chExt cx="8523575" cy="1077369"/>
          </a:xfrm>
        </p:grpSpPr>
        <p:sp>
          <p:nvSpPr>
            <p:cNvPr id="30" name="Rectangle 29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1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248400" y="671827"/>
            <a:ext cx="101498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Lập các tỉ lệ thức có thể được từ đẳng thức 3x = 4y (x.y ≠ 0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ẳ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ố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  <a:blipFill>
                <a:blip r:embed="rId3"/>
                <a:stretch>
                  <a:fillRect l="-1557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410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" grpId="0"/>
      <p:bldP spid="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2254;p39"/>
          <p:cNvSpPr/>
          <p:nvPr/>
        </p:nvSpPr>
        <p:spPr>
          <a:xfrm>
            <a:off x="17196349" y="9486900"/>
            <a:ext cx="763107" cy="646296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520609" y="1638300"/>
            <a:ext cx="1584928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000000"/>
                </a:solidFill>
              </a:rPr>
              <a:t>Hãy lập tất cả các tỉ lệ thức có thể được từ bốn số: 5; 10; 25; 50.</a:t>
            </a:r>
            <a:endParaRPr lang="en-US" sz="4000" dirty="0"/>
          </a:p>
        </p:txBody>
      </p:sp>
      <p:sp>
        <p:nvSpPr>
          <p:cNvPr id="17" name="Oval Callout 16"/>
          <p:cNvSpPr/>
          <p:nvPr/>
        </p:nvSpPr>
        <p:spPr>
          <a:xfrm>
            <a:off x="8316365" y="288029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rgbClr val="FFFFFF"/>
                </a:solidFill>
              </a:rPr>
              <a:t>Giải</a:t>
            </a:r>
            <a:endParaRPr lang="en-US" sz="4000" b="1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8517"/>
              </p:ext>
            </p:extLst>
          </p:nvPr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363043" y="1905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2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447800" y="4152900"/>
            <a:ext cx="15964155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 5 . 50 = 10 . 25 (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250) 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4684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>
                <a:solidFill>
                  <a:srgbClr val="FFFFFF"/>
                </a:solidFill>
              </a:rPr>
              <a:t>Giải</a:t>
            </a:r>
            <a:endParaRPr lang="en-US" sz="3800" b="1">
              <a:solidFill>
                <a:srgbClr val="FFFFFF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3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Tìm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x 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y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: </a:t>
            </a:r>
            <a:endParaRPr lang="en-US" sz="40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4000" dirty="0" err="1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lang="en-US" sz="4000" dirty="0" err="1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+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3290909" y="4457700"/>
            <a:ext cx="2985721" cy="1366528"/>
            <a:chOff x="953744" y="4643802"/>
            <a:chExt cx="2985721" cy="1366528"/>
          </a:xfrm>
        </p:grpSpPr>
        <p:sp>
          <p:nvSpPr>
            <p:cNvPr id="16" name="Rectangle 15"/>
            <p:cNvSpPr/>
            <p:nvPr/>
          </p:nvSpPr>
          <p:spPr>
            <a:xfrm>
              <a:off x="953744" y="4949430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a) 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6554763" y="4543973"/>
            <a:ext cx="4265637" cy="1146596"/>
            <a:chOff x="4298168" y="4731448"/>
            <a:chExt cx="4265637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 17"/>
            <p:cNvSpPr/>
            <p:nvPr/>
          </p:nvSpPr>
          <p:spPr>
            <a:xfrm>
              <a:off x="4298168" y="4950803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lang="en-US" dirty="0">
                <a:solidFill>
                  <a:srgbClr val="434343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3352800" y="6086072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= 2 . 5 = 10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y = 2 . 3 = 6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  <a:blipFill>
                <a:blip r:embed="rId10"/>
                <a:stretch>
                  <a:fillRect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23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10" grpId="0"/>
      <p:bldP spid="40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448200"/>
            <a:ext cx="17953876" cy="8495900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86056" y="9671796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7" name="Oval Callout 16"/>
          <p:cNvSpPr/>
          <p:nvPr/>
        </p:nvSpPr>
        <p:spPr>
          <a:xfrm>
            <a:off x="8316365" y="3216133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209800" y="1143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6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106167" y="1710364"/>
            <a:ext cx="14347389" cy="1146596"/>
            <a:chOff x="1219200" y="1691371"/>
            <a:chExt cx="14347389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Tìm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a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số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 x, y, z,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iết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rằng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:                    </a:t>
                  </a:r>
                  <a:r>
                    <a:rPr lang="en-US" sz="4000" dirty="0" err="1">
                      <a:effectLst/>
                      <a:latin typeface="+mj-lt"/>
                      <a:ea typeface="Calibri" panose="020F0502020204030204" pitchFamily="34" charset="0"/>
                    </a:rPr>
                    <a:t>và</a:t>
                  </a:r>
                  <a:r>
                    <a:rPr lang="en-US" sz="4000" dirty="0">
                      <a:effectLst/>
                      <a:latin typeface="+mj-lt"/>
                      <a:ea typeface="Calibri" panose="020F050202020403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2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3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=−12</m:t>
                      </m:r>
                    </m:oMath>
                  </a14:m>
                  <a:endParaRPr lang="en-US" sz="4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  <a:blipFill>
                  <a:blip r:embed="rId6"/>
                  <a:stretch>
                    <a:fillRect l="-1487"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𝑧</m:t>
                            </m:r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2242246" y="4381500"/>
            <a:ext cx="147828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  <a:blipFill>
                <a:blip r:embed="rId8"/>
                <a:stretch>
                  <a:fillRect b="-29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+2.3−3.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3 = 9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4 = 12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2 = 6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95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/>
      <p:bldP spid="12" grpId="0"/>
      <p:bldP spid="15" grpId="0"/>
      <p:bldP spid="16" grpId="0"/>
      <p:bldP spid="24" grpId="0"/>
      <p:bldP spid="25" grpId="0"/>
    </p:bldLst>
  </p:timing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0</TotalTime>
  <Words>756</Words>
  <Application>Microsoft Office PowerPoint</Application>
  <PresentationFormat>Custom</PresentationFormat>
  <Paragraphs>73</Paragraphs>
  <Slides>1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Times New Roman</vt:lpstr>
      <vt:lpstr>Merriweather</vt:lpstr>
      <vt:lpstr>Calibri</vt:lpstr>
      <vt:lpstr>Merriweather Black</vt:lpstr>
      <vt:lpstr>Cambria Math</vt:lpstr>
      <vt:lpstr>Anton</vt:lpstr>
      <vt:lpstr>Gill Sans MT</vt:lpstr>
      <vt:lpstr>Gallery</vt:lpstr>
      <vt:lpstr>Equation</vt:lpstr>
      <vt:lpstr>PowerPoint Presentation</vt:lpstr>
      <vt:lpstr>PowerPoint Presentation</vt:lpstr>
      <vt:lpstr>Ví dụ 1 (SGK – tr10)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2-07T03:38:46Z</dcterms:created>
  <dcterms:modified xsi:type="dcterms:W3CDTF">2023-02-07T04:28:25Z</dcterms:modified>
  <dc:identifier/>
</cp:coreProperties>
</file>